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6C03" w:rsidRPr="00295EBE" w:rsidRDefault="005E6C03" w:rsidP="005E6C03">
      <w:pPr>
        <w:rPr>
          <w:rFonts w:ascii="Times New Roman" w:hAnsi="Times New Roman" w:cs="Times New Roman"/>
          <w:b/>
          <w:sz w:val="24"/>
          <w:szCs w:val="24"/>
        </w:rPr>
      </w:pPr>
      <w:r w:rsidRPr="00295EBE">
        <w:rPr>
          <w:rFonts w:ascii="Times New Roman" w:hAnsi="Times New Roman" w:cs="Times New Roman"/>
          <w:b/>
          <w:sz w:val="24"/>
          <w:szCs w:val="24"/>
        </w:rPr>
        <w:t>Система БСП по предмету ___</w:t>
      </w:r>
      <w:r w:rsidRPr="00295EBE">
        <w:rPr>
          <w:rFonts w:ascii="Times New Roman" w:hAnsi="Times New Roman" w:cs="Times New Roman"/>
          <w:b/>
          <w:sz w:val="24"/>
          <w:szCs w:val="24"/>
          <w:u w:val="single"/>
        </w:rPr>
        <w:t>Математика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: Алгебра и начала анализа</w:t>
      </w:r>
      <w:r>
        <w:rPr>
          <w:rFonts w:ascii="Times New Roman" w:hAnsi="Times New Roman" w:cs="Times New Roman"/>
          <w:b/>
          <w:sz w:val="24"/>
          <w:szCs w:val="24"/>
        </w:rPr>
        <w:t xml:space="preserve"> _____</w:t>
      </w:r>
      <w:r w:rsidRPr="00295EBE">
        <w:rPr>
          <w:rFonts w:ascii="Times New Roman" w:hAnsi="Times New Roman" w:cs="Times New Roman"/>
          <w:b/>
          <w:sz w:val="24"/>
          <w:szCs w:val="24"/>
        </w:rPr>
        <w:t>на 2019-2020 учебный год</w:t>
      </w:r>
    </w:p>
    <w:p w:rsidR="005E6C03" w:rsidRPr="00295EBE" w:rsidRDefault="005E6C03" w:rsidP="005E6C03">
      <w:pPr>
        <w:rPr>
          <w:rFonts w:ascii="Times New Roman" w:hAnsi="Times New Roman" w:cs="Times New Roman"/>
          <w:b/>
          <w:sz w:val="24"/>
          <w:szCs w:val="24"/>
        </w:rPr>
      </w:pPr>
      <w:r w:rsidRPr="00295EBE">
        <w:rPr>
          <w:rFonts w:ascii="Times New Roman" w:hAnsi="Times New Roman" w:cs="Times New Roman"/>
          <w:b/>
          <w:sz w:val="24"/>
          <w:szCs w:val="24"/>
        </w:rPr>
        <w:t>Учитель___</w:t>
      </w:r>
      <w:proofErr w:type="spellStart"/>
      <w:r>
        <w:rPr>
          <w:rFonts w:ascii="Times New Roman" w:hAnsi="Times New Roman" w:cs="Times New Roman"/>
          <w:b/>
          <w:sz w:val="24"/>
          <w:szCs w:val="24"/>
          <w:u w:val="single"/>
        </w:rPr>
        <w:t>Гурилева</w:t>
      </w:r>
      <w:proofErr w:type="spellEnd"/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Л.В</w:t>
      </w:r>
      <w:r w:rsidRPr="00295EBE">
        <w:rPr>
          <w:rFonts w:ascii="Times New Roman" w:hAnsi="Times New Roman" w:cs="Times New Roman"/>
          <w:b/>
          <w:sz w:val="24"/>
          <w:szCs w:val="24"/>
        </w:rPr>
        <w:t>.___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3369"/>
        <w:gridCol w:w="992"/>
        <w:gridCol w:w="709"/>
        <w:gridCol w:w="1701"/>
        <w:gridCol w:w="1559"/>
        <w:gridCol w:w="1241"/>
      </w:tblGrid>
      <w:tr w:rsidR="005E6C03" w:rsidRPr="00295EBE" w:rsidTr="0075007F">
        <w:tc>
          <w:tcPr>
            <w:tcW w:w="3369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EBE">
              <w:rPr>
                <w:rFonts w:ascii="Times New Roman" w:hAnsi="Times New Roman" w:cs="Times New Roman"/>
                <w:b/>
                <w:sz w:val="24"/>
                <w:szCs w:val="24"/>
              </w:rPr>
              <w:t>Тема предмета по УП</w:t>
            </w:r>
          </w:p>
        </w:tc>
        <w:tc>
          <w:tcPr>
            <w:tcW w:w="992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EBE">
              <w:rPr>
                <w:rFonts w:ascii="Times New Roman" w:hAnsi="Times New Roman" w:cs="Times New Roman"/>
                <w:b/>
                <w:sz w:val="24"/>
                <w:szCs w:val="24"/>
              </w:rPr>
              <w:t>Класс</w:t>
            </w:r>
          </w:p>
        </w:tc>
        <w:tc>
          <w:tcPr>
            <w:tcW w:w="709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EBE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 по УП</w:t>
            </w:r>
          </w:p>
        </w:tc>
        <w:tc>
          <w:tcPr>
            <w:tcW w:w="1701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EBE">
              <w:rPr>
                <w:rFonts w:ascii="Times New Roman" w:hAnsi="Times New Roman" w:cs="Times New Roman"/>
                <w:b/>
                <w:sz w:val="24"/>
                <w:szCs w:val="24"/>
              </w:rPr>
              <w:t>Тема БСП</w:t>
            </w:r>
          </w:p>
        </w:tc>
        <w:tc>
          <w:tcPr>
            <w:tcW w:w="1559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EBE">
              <w:rPr>
                <w:rFonts w:ascii="Times New Roman" w:hAnsi="Times New Roman" w:cs="Times New Roman"/>
                <w:b/>
                <w:sz w:val="24"/>
                <w:szCs w:val="24"/>
              </w:rPr>
              <w:t>Срок проведения</w:t>
            </w:r>
          </w:p>
        </w:tc>
        <w:tc>
          <w:tcPr>
            <w:tcW w:w="1241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5E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Дата обратной связи от </w:t>
            </w:r>
            <w:proofErr w:type="gramStart"/>
            <w:r w:rsidRPr="00295EBE">
              <w:rPr>
                <w:rFonts w:ascii="Times New Roman" w:hAnsi="Times New Roman" w:cs="Times New Roman"/>
                <w:b/>
                <w:sz w:val="24"/>
                <w:szCs w:val="24"/>
              </w:rPr>
              <w:t>обучающихся</w:t>
            </w:r>
            <w:proofErr w:type="gramEnd"/>
            <w:r w:rsidRPr="00295E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оценка БСП)</w:t>
            </w:r>
          </w:p>
        </w:tc>
      </w:tr>
      <w:tr w:rsidR="005E6C03" w:rsidRPr="00295EBE" w:rsidTr="0075007F">
        <w:tc>
          <w:tcPr>
            <w:tcW w:w="3369" w:type="dxa"/>
          </w:tcPr>
          <w:p w:rsidR="005E6C03" w:rsidRPr="00C224F6" w:rsidRDefault="005E6C03" w:rsidP="0075007F">
            <w:pPr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224F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§ 1. Действительные числа</w:t>
            </w:r>
          </w:p>
          <w:p w:rsidR="005E6C03" w:rsidRPr="00C224F6" w:rsidRDefault="005E6C03" w:rsidP="0075007F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</w:t>
            </w:r>
            <w:r w:rsidR="005D099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2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нятие действительного числа.</w:t>
            </w:r>
          </w:p>
          <w:p w:rsidR="005E6C03" w:rsidRPr="00C224F6" w:rsidRDefault="005D0991" w:rsidP="0075007F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-4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ножества чисел. Свойства действительных чисел</w:t>
            </w:r>
          </w:p>
          <w:p w:rsidR="005E6C03" w:rsidRPr="00C224F6" w:rsidRDefault="005D0991" w:rsidP="0075007F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етод математической индукции</w:t>
            </w:r>
          </w:p>
          <w:p w:rsidR="005E6C03" w:rsidRPr="00C224F6" w:rsidRDefault="005D0991" w:rsidP="0075007F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ерестановки</w:t>
            </w:r>
          </w:p>
          <w:p w:rsidR="005E6C03" w:rsidRPr="00C224F6" w:rsidRDefault="005D0991" w:rsidP="0075007F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змещения</w:t>
            </w:r>
          </w:p>
          <w:p w:rsidR="005E6C03" w:rsidRPr="00C224F6" w:rsidRDefault="005D0991" w:rsidP="0075007F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очетания</w:t>
            </w:r>
          </w:p>
          <w:p w:rsidR="005E6C03" w:rsidRPr="00C224F6" w:rsidRDefault="005D0991" w:rsidP="0075007F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Доказательства числовых неравенств</w:t>
            </w:r>
          </w:p>
          <w:p w:rsidR="005E6C03" w:rsidRPr="00C224F6" w:rsidRDefault="005D0991" w:rsidP="0075007F">
            <w:pPr>
              <w:jc w:val="both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0</w:t>
            </w:r>
            <w:r w:rsidR="005E6C03"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. Делимость целых чисел</w:t>
            </w:r>
          </w:p>
          <w:p w:rsidR="005E6C03" w:rsidRPr="00C224F6" w:rsidRDefault="005D0991" w:rsidP="0075007F">
            <w:pPr>
              <w:jc w:val="both"/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1</w:t>
            </w:r>
            <w:r w:rsidR="005E6C03"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. Сравнение по модулю </w:t>
            </w:r>
            <w:proofErr w:type="gramStart"/>
            <w:r w:rsidR="005E6C03"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т</w:t>
            </w:r>
            <w:proofErr w:type="gramEnd"/>
          </w:p>
          <w:p w:rsidR="005E6C03" w:rsidRPr="00295EBE" w:rsidRDefault="005D0991" w:rsidP="0075007F">
            <w:pPr>
              <w:jc w:val="both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2</w:t>
            </w:r>
            <w:r w:rsidR="005E6C03"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. Задачи с целочисленными неизвестными.</w:t>
            </w:r>
            <w:r w:rsidR="005E6C03" w:rsidRPr="00C224F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 </w:t>
            </w:r>
          </w:p>
        </w:tc>
        <w:tc>
          <w:tcPr>
            <w:tcW w:w="992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0б</w:t>
            </w:r>
          </w:p>
        </w:tc>
        <w:tc>
          <w:tcPr>
            <w:tcW w:w="709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1701" w:type="dxa"/>
          </w:tcPr>
          <w:p w:rsidR="005E6C03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295EB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«Повторяем то, что знаем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и незнакомое изучаем</w:t>
            </w:r>
            <w:r w:rsidRPr="00295EB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»</w:t>
            </w:r>
          </w:p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559" w:type="dxa"/>
          </w:tcPr>
          <w:p w:rsidR="005E6C03" w:rsidRPr="00295EBE" w:rsidRDefault="005D0991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5D0991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о 2.09 по 2</w:t>
            </w:r>
            <w:r w:rsidR="005E6C03" w:rsidRPr="005D0991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0.09</w:t>
            </w:r>
          </w:p>
        </w:tc>
        <w:tc>
          <w:tcPr>
            <w:tcW w:w="1241" w:type="dxa"/>
          </w:tcPr>
          <w:p w:rsidR="005E6C03" w:rsidRPr="00295EBE" w:rsidRDefault="005D0991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3.</w:t>
            </w:r>
            <w:r w:rsidR="005E6C03" w:rsidRPr="00295EB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9</w:t>
            </w:r>
          </w:p>
        </w:tc>
      </w:tr>
      <w:tr w:rsidR="005E6C03" w:rsidRPr="00295EBE" w:rsidTr="0075007F">
        <w:tc>
          <w:tcPr>
            <w:tcW w:w="3369" w:type="dxa"/>
          </w:tcPr>
          <w:p w:rsidR="005E6C03" w:rsidRPr="00C224F6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224F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§ 2.Рациональные уравнения и неравенства </w:t>
            </w:r>
          </w:p>
          <w:p w:rsidR="005E6C03" w:rsidRPr="00C224F6" w:rsidRDefault="005D0991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3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циональные выражения.</w:t>
            </w:r>
          </w:p>
          <w:p w:rsidR="005E6C03" w:rsidRPr="00C224F6" w:rsidRDefault="005D0991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4-15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Формулы бинома Ньютона, суммы и разности степеней</w:t>
            </w:r>
          </w:p>
          <w:p w:rsidR="005E6C03" w:rsidRDefault="005E6C03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16. </w:t>
            </w:r>
            <w:r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циональные уравнения</w:t>
            </w:r>
            <w:r w:rsidR="005D099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5D0991" w:rsidRPr="00C224F6" w:rsidRDefault="005D0991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 Вх</w:t>
            </w:r>
            <w:r w:rsidRPr="007A096C">
              <w:rPr>
                <w:rFonts w:ascii="Times New Roman" w:hAnsi="Times New Roman" w:cs="Times New Roman"/>
                <w:sz w:val="24"/>
                <w:szCs w:val="24"/>
              </w:rPr>
              <w:t>одное тестирование</w:t>
            </w:r>
          </w:p>
          <w:p w:rsidR="005E6C03" w:rsidRPr="00C224F6" w:rsidRDefault="005D0991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8-19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истемы рациональных уравнений</w:t>
            </w:r>
          </w:p>
          <w:p w:rsidR="005E6C03" w:rsidRPr="00C224F6" w:rsidRDefault="005D0991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0-22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Метод интервалов решения неравенств</w:t>
            </w:r>
          </w:p>
          <w:p w:rsidR="005E6C03" w:rsidRPr="00C224F6" w:rsidRDefault="005D0991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3-25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циональные неравенства</w:t>
            </w:r>
          </w:p>
          <w:p w:rsidR="005E6C03" w:rsidRPr="00C224F6" w:rsidRDefault="005D0991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6-28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естрогие неравенства</w:t>
            </w:r>
          </w:p>
          <w:p w:rsidR="005E6C03" w:rsidRDefault="005D0991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29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истемы рациональных неравенств.</w:t>
            </w:r>
            <w:r w:rsidR="005E6C03" w:rsidRPr="00C224F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</w:p>
          <w:p w:rsidR="005D0991" w:rsidRPr="00295EBE" w:rsidRDefault="005D0991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30. </w:t>
            </w:r>
            <w:r w:rsidRPr="007A096C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1  по теме «Рациональные уравнения и неравенства»</w:t>
            </w:r>
          </w:p>
        </w:tc>
        <w:tc>
          <w:tcPr>
            <w:tcW w:w="992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8</w:t>
            </w:r>
          </w:p>
        </w:tc>
        <w:tc>
          <w:tcPr>
            <w:tcW w:w="1701" w:type="dxa"/>
          </w:tcPr>
          <w:p w:rsidR="005E6C03" w:rsidRPr="00E1438F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«В стране Уравнений</w:t>
            </w:r>
            <w:r w:rsidRPr="00E1438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»</w:t>
            </w:r>
          </w:p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559" w:type="dxa"/>
          </w:tcPr>
          <w:p w:rsidR="005E6C03" w:rsidRPr="00295EBE" w:rsidRDefault="005D0991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 23.</w:t>
            </w:r>
            <w:r w:rsidR="005E6C03" w:rsidRPr="00295EB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9</w:t>
            </w:r>
            <w:r w:rsidR="009C7E5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по 23</w:t>
            </w:r>
            <w:r w:rsidR="009F5D3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.10</w:t>
            </w:r>
          </w:p>
        </w:tc>
        <w:tc>
          <w:tcPr>
            <w:tcW w:w="1241" w:type="dxa"/>
          </w:tcPr>
          <w:p w:rsidR="005E6C03" w:rsidRPr="00295EBE" w:rsidRDefault="009C7E57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4</w:t>
            </w:r>
            <w:r w:rsidR="009F5D3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.10</w:t>
            </w:r>
          </w:p>
        </w:tc>
      </w:tr>
      <w:tr w:rsidR="005E6C03" w:rsidRPr="00295EBE" w:rsidTr="0075007F">
        <w:tc>
          <w:tcPr>
            <w:tcW w:w="3369" w:type="dxa"/>
          </w:tcPr>
          <w:p w:rsidR="005E6C03" w:rsidRPr="00C224F6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224F6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§ 3. Корень степени n </w:t>
            </w:r>
          </w:p>
          <w:p w:rsidR="005E6C03" w:rsidRPr="00C224F6" w:rsidRDefault="005D0991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31</w:t>
            </w:r>
            <w:r w:rsidR="005E6C03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 Понятие функц</w:t>
            </w:r>
            <w:proofErr w:type="gramStart"/>
            <w:r w:rsidR="005E6C03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ии и её</w:t>
            </w:r>
            <w:proofErr w:type="gramEnd"/>
            <w:r w:rsidR="005E6C03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графика</w:t>
            </w:r>
          </w:p>
          <w:p w:rsidR="005E6C03" w:rsidRPr="00C224F6" w:rsidRDefault="005D0991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32-33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Функция  y = x</w:t>
            </w:r>
            <w:r w:rsidR="005E6C03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n</w:t>
            </w:r>
          </w:p>
          <w:p w:rsidR="005E6C03" w:rsidRPr="00C224F6" w:rsidRDefault="005D0991" w:rsidP="0075007F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34</w:t>
            </w:r>
            <w:r w:rsidR="005E6C03"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. Понятие корня степени </w:t>
            </w:r>
            <w:proofErr w:type="gramStart"/>
            <w:r w:rsidR="005E6C03"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п</w:t>
            </w:r>
            <w:proofErr w:type="gramEnd"/>
          </w:p>
          <w:p w:rsidR="005E6C03" w:rsidRPr="00C224F6" w:rsidRDefault="005D0991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5-36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рни четной и нечетной степеней</w:t>
            </w:r>
          </w:p>
          <w:p w:rsidR="005E6C03" w:rsidRPr="00C224F6" w:rsidRDefault="005D0991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7-38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рифметический корень</w:t>
            </w:r>
          </w:p>
          <w:p w:rsidR="005E6C03" w:rsidRPr="00C224F6" w:rsidRDefault="005D0991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39-40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Свойства корней степени </w:t>
            </w:r>
            <w:proofErr w:type="gramStart"/>
            <w:r w:rsidR="005E6C03" w:rsidRPr="00C224F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</w:t>
            </w:r>
            <w:proofErr w:type="gramEnd"/>
          </w:p>
          <w:p w:rsidR="005E6C03" w:rsidRDefault="005D0991" w:rsidP="0075007F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41</w:t>
            </w:r>
            <w:r w:rsidR="005E6C03"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. Функция  </w:t>
            </w:r>
            <w:r w:rsidR="005E6C03" w:rsidRPr="00C224F6">
              <w:rPr>
                <w:rFonts w:ascii="Times New Roman" w:hAnsi="Times New Roman" w:cs="Times New Roman"/>
                <w:i/>
                <w:position w:val="-12"/>
                <w:sz w:val="24"/>
                <w:szCs w:val="24"/>
              </w:rPr>
              <w:object w:dxaOrig="88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25pt;height:21.75pt" o:ole="">
                  <v:imagedata r:id="rId5" o:title=""/>
                </v:shape>
                <o:OLEObject Type="Embed" ProgID="Equation.DSMT4" ShapeID="_x0000_i1025" DrawAspect="Content" ObjectID="_1634283514" r:id="rId6"/>
              </w:object>
            </w:r>
            <w:r w:rsidR="005E6C03" w:rsidRPr="00C224F6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</w:p>
          <w:p w:rsidR="005D0991" w:rsidRPr="00C75912" w:rsidRDefault="005D0991" w:rsidP="0075007F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42. </w:t>
            </w:r>
            <w:r w:rsidRPr="007A096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 2  по теме  «Корень степени </w:t>
            </w:r>
            <w:proofErr w:type="gramStart"/>
            <w:r w:rsidRPr="007A096C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</w:t>
            </w:r>
            <w:proofErr w:type="gramEnd"/>
            <w:r w:rsidRPr="007A096C">
              <w:rPr>
                <w:rFonts w:ascii="Times New Roman" w:hAnsi="Times New Roman" w:cs="Times New Roman"/>
                <w:b/>
                <w:sz w:val="24"/>
                <w:szCs w:val="24"/>
              </w:rPr>
              <w:t>»</w:t>
            </w:r>
          </w:p>
        </w:tc>
        <w:tc>
          <w:tcPr>
            <w:tcW w:w="992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1701" w:type="dxa"/>
          </w:tcPr>
          <w:p w:rsidR="005E6C03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295EB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«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Запуск космического аппарата с 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помощью ракетного носителя</w:t>
            </w:r>
            <w:r w:rsidRPr="00295EB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»</w:t>
            </w:r>
          </w:p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559" w:type="dxa"/>
          </w:tcPr>
          <w:p w:rsidR="005E6C03" w:rsidRPr="00295EBE" w:rsidRDefault="009C7E57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С 24.10по 22.11</w:t>
            </w:r>
          </w:p>
        </w:tc>
        <w:tc>
          <w:tcPr>
            <w:tcW w:w="1241" w:type="dxa"/>
          </w:tcPr>
          <w:p w:rsidR="005E6C03" w:rsidRPr="00295EBE" w:rsidRDefault="009C7E57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3</w:t>
            </w:r>
            <w:r w:rsidR="009F5D3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</w:p>
        </w:tc>
      </w:tr>
      <w:tr w:rsidR="005E6C03" w:rsidRPr="00295EBE" w:rsidTr="0075007F">
        <w:tc>
          <w:tcPr>
            <w:tcW w:w="3369" w:type="dxa"/>
          </w:tcPr>
          <w:p w:rsidR="005E6C03" w:rsidRPr="00C75912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75912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§ 4.Степень положительного числа.</w:t>
            </w:r>
          </w:p>
          <w:p w:rsidR="005E6C03" w:rsidRPr="00C75912" w:rsidRDefault="005D0991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3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тепень с рациональным показателем</w:t>
            </w:r>
          </w:p>
          <w:p w:rsidR="005E6C03" w:rsidRPr="00C75912" w:rsidRDefault="009F5D3E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4-45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войства степени с рациональным показателем</w:t>
            </w:r>
          </w:p>
          <w:p w:rsidR="005E6C03" w:rsidRPr="00C75912" w:rsidRDefault="009F5D3E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46-47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нятие предела последовательности</w:t>
            </w:r>
          </w:p>
          <w:p w:rsidR="005E6C03" w:rsidRPr="00C75912" w:rsidRDefault="009F5D3E" w:rsidP="0075007F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48-49</w:t>
            </w:r>
            <w:r w:rsidR="005E6C03" w:rsidRPr="00C75912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. Свойства пределов</w:t>
            </w:r>
          </w:p>
          <w:p w:rsidR="005E6C03" w:rsidRPr="00C75912" w:rsidRDefault="009F5D3E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0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Бесконечно убывающая геометрическая прогрессия</w:t>
            </w:r>
          </w:p>
          <w:p w:rsidR="005E6C03" w:rsidRPr="00C75912" w:rsidRDefault="009F5D3E" w:rsidP="0075007F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51</w:t>
            </w:r>
            <w:r w:rsidR="005E6C03" w:rsidRPr="00C75912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. Число е</w:t>
            </w:r>
          </w:p>
          <w:p w:rsidR="005E6C03" w:rsidRPr="00C75912" w:rsidRDefault="009F5D3E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2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Понятие степени с иррациональным показателем. </w:t>
            </w:r>
          </w:p>
          <w:p w:rsidR="005E6C03" w:rsidRDefault="009F5D3E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3-54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казательная функция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9F5D3E" w:rsidRPr="005E6C03" w:rsidRDefault="009F5D3E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5. </w:t>
            </w:r>
            <w:r w:rsidRPr="007A096C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3 по теме «Степень положительного числа»</w:t>
            </w:r>
          </w:p>
        </w:tc>
        <w:tc>
          <w:tcPr>
            <w:tcW w:w="992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3</w:t>
            </w:r>
          </w:p>
        </w:tc>
        <w:tc>
          <w:tcPr>
            <w:tcW w:w="1701" w:type="dxa"/>
          </w:tcPr>
          <w:p w:rsidR="005E6C03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E6C03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«Машина времени»</w:t>
            </w:r>
          </w:p>
        </w:tc>
        <w:tc>
          <w:tcPr>
            <w:tcW w:w="1559" w:type="dxa"/>
          </w:tcPr>
          <w:p w:rsidR="005E6C03" w:rsidRPr="00295EBE" w:rsidRDefault="009C7E57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 23.11</w:t>
            </w:r>
            <w:r w:rsidR="005D0991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по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13</w:t>
            </w:r>
            <w:r w:rsidR="009F5D3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241" w:type="dxa"/>
          </w:tcPr>
          <w:p w:rsidR="005E6C03" w:rsidRPr="00295EBE" w:rsidRDefault="009C7E57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4</w:t>
            </w:r>
            <w:r w:rsidR="009F5D3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.1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</w:tr>
      <w:tr w:rsidR="005E6C03" w:rsidRPr="00295EBE" w:rsidTr="0075007F">
        <w:tc>
          <w:tcPr>
            <w:tcW w:w="3369" w:type="dxa"/>
          </w:tcPr>
          <w:p w:rsidR="005E6C03" w:rsidRPr="00C75912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75912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§ 5.Логарифмы</w:t>
            </w:r>
          </w:p>
          <w:p w:rsidR="005E6C03" w:rsidRPr="00C75912" w:rsidRDefault="009F5D3E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6-57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нятие логарифма</w:t>
            </w:r>
          </w:p>
          <w:p w:rsidR="005E6C03" w:rsidRPr="00C75912" w:rsidRDefault="009F5D3E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58-60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войства логарифмов</w:t>
            </w:r>
          </w:p>
          <w:p w:rsidR="005E6C03" w:rsidRPr="005E6C03" w:rsidRDefault="009F5D3E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1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 Логарифмическая функция.</w:t>
            </w:r>
          </w:p>
        </w:tc>
        <w:tc>
          <w:tcPr>
            <w:tcW w:w="992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1701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«Да будет свет…»</w:t>
            </w:r>
          </w:p>
        </w:tc>
        <w:tc>
          <w:tcPr>
            <w:tcW w:w="1559" w:type="dxa"/>
          </w:tcPr>
          <w:p w:rsidR="005E6C03" w:rsidRPr="00295EBE" w:rsidRDefault="005D0991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С </w:t>
            </w:r>
            <w:r w:rsidR="009C7E5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4</w:t>
            </w:r>
            <w:r w:rsidR="009F5D3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.1</w:t>
            </w:r>
            <w:r w:rsidR="009C7E5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по </w:t>
            </w:r>
            <w:r w:rsidR="009C7E5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5</w:t>
            </w:r>
            <w:r w:rsidR="009F5D3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.1</w:t>
            </w:r>
            <w:r w:rsidR="009C7E5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241" w:type="dxa"/>
          </w:tcPr>
          <w:p w:rsidR="005E6C03" w:rsidRPr="00295EBE" w:rsidRDefault="009F5D3E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  <w:r w:rsidR="009C7E5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.12</w:t>
            </w:r>
          </w:p>
        </w:tc>
      </w:tr>
      <w:tr w:rsidR="005E6C03" w:rsidRPr="00295EBE" w:rsidTr="0075007F">
        <w:tc>
          <w:tcPr>
            <w:tcW w:w="3369" w:type="dxa"/>
          </w:tcPr>
          <w:p w:rsidR="005E6C03" w:rsidRPr="00C75912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75912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§ 6.Показательные и логарифмические уравнения и неравенства.</w:t>
            </w:r>
          </w:p>
          <w:p w:rsidR="005E6C03" w:rsidRPr="00C75912" w:rsidRDefault="009F5D3E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2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остейшие показательные уравнения</w:t>
            </w:r>
          </w:p>
          <w:p w:rsidR="005E6C03" w:rsidRPr="00C75912" w:rsidRDefault="009F5D3E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3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остейшие логарифмические уравнения</w:t>
            </w:r>
          </w:p>
          <w:p w:rsidR="005E6C03" w:rsidRPr="00C75912" w:rsidRDefault="009F5D3E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4-65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равнения, сводящиеся к простейшим заменой неизвестного</w:t>
            </w:r>
          </w:p>
          <w:p w:rsidR="005E6C03" w:rsidRPr="00C75912" w:rsidRDefault="009F5D3E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6-67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остейшие показательные неравенства</w:t>
            </w:r>
          </w:p>
          <w:p w:rsidR="005E6C03" w:rsidRPr="00C75912" w:rsidRDefault="009F5D3E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68-69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остейшие логарифмические неравенства</w:t>
            </w:r>
          </w:p>
          <w:p w:rsidR="005E6C03" w:rsidRDefault="009F5D3E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0-71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еравенства, сводящиеся к простейшим заменой</w:t>
            </w:r>
            <w:r w:rsidR="005E6C03" w:rsidRPr="00C75912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="005E6C03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неизвестного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9F5D3E" w:rsidRPr="00C224F6" w:rsidRDefault="009F5D3E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72. </w:t>
            </w:r>
            <w:r w:rsidRPr="007A096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 4  </w:t>
            </w:r>
            <w:r w:rsidRPr="007A096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о теме  «Показательные и логарифмические уравнения и неравенства»</w:t>
            </w:r>
          </w:p>
        </w:tc>
        <w:tc>
          <w:tcPr>
            <w:tcW w:w="992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1701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«Определение положения судна по звездам и солнцу»</w:t>
            </w:r>
          </w:p>
        </w:tc>
        <w:tc>
          <w:tcPr>
            <w:tcW w:w="1559" w:type="dxa"/>
          </w:tcPr>
          <w:p w:rsidR="005E6C03" w:rsidRPr="00295EBE" w:rsidRDefault="005D0991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С </w:t>
            </w:r>
            <w:r w:rsidR="009F5D3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  <w:r w:rsidR="009C7E5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6</w:t>
            </w:r>
            <w:r w:rsidR="009F5D3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.1</w:t>
            </w:r>
            <w:r w:rsidR="009C7E5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 по 27.01</w:t>
            </w:r>
          </w:p>
        </w:tc>
        <w:tc>
          <w:tcPr>
            <w:tcW w:w="1241" w:type="dxa"/>
          </w:tcPr>
          <w:p w:rsidR="005E6C03" w:rsidRPr="00295EBE" w:rsidRDefault="009C7E57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8</w:t>
            </w:r>
            <w:r w:rsidR="009F5D3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0</w:t>
            </w:r>
            <w:r w:rsidR="009F5D3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</w:t>
            </w:r>
          </w:p>
        </w:tc>
      </w:tr>
      <w:tr w:rsidR="005E6C03" w:rsidRPr="00295EBE" w:rsidTr="0075007F">
        <w:tc>
          <w:tcPr>
            <w:tcW w:w="3369" w:type="dxa"/>
          </w:tcPr>
          <w:p w:rsidR="005E6C03" w:rsidRPr="00C75912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75912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§ 7. Синус и косинус угла.</w:t>
            </w:r>
          </w:p>
          <w:p w:rsidR="005E6C03" w:rsidRPr="00C75912" w:rsidRDefault="009F5D3E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3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нятие угла</w:t>
            </w:r>
          </w:p>
          <w:p w:rsidR="005E6C03" w:rsidRPr="00C75912" w:rsidRDefault="009C7E57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4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Радианная мера угла</w:t>
            </w:r>
          </w:p>
          <w:p w:rsidR="005E6C03" w:rsidRPr="00C75912" w:rsidRDefault="009C7E57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5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пределение синуса и косинуса угла</w:t>
            </w:r>
          </w:p>
          <w:p w:rsidR="005E6C03" w:rsidRPr="00C75912" w:rsidRDefault="009C7E57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6-77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сновные формулы для sin a и cos a</w:t>
            </w:r>
          </w:p>
          <w:p w:rsidR="005E6C03" w:rsidRPr="00C75912" w:rsidRDefault="009C7E57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8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7591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рксинус</w:t>
            </w:r>
          </w:p>
          <w:p w:rsidR="005E6C03" w:rsidRPr="005E6C03" w:rsidRDefault="009C7E57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9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 Арккосинус</w:t>
            </w:r>
          </w:p>
        </w:tc>
        <w:tc>
          <w:tcPr>
            <w:tcW w:w="992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1701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«С чего начинается …»</w:t>
            </w:r>
          </w:p>
        </w:tc>
        <w:tc>
          <w:tcPr>
            <w:tcW w:w="1559" w:type="dxa"/>
          </w:tcPr>
          <w:p w:rsidR="005E6C03" w:rsidRPr="00295EBE" w:rsidRDefault="009C7E57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 28.01 по 11.02</w:t>
            </w:r>
          </w:p>
        </w:tc>
        <w:tc>
          <w:tcPr>
            <w:tcW w:w="1241" w:type="dxa"/>
          </w:tcPr>
          <w:p w:rsidR="005E6C03" w:rsidRPr="00295EBE" w:rsidRDefault="009C7E57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2.02</w:t>
            </w:r>
          </w:p>
        </w:tc>
      </w:tr>
      <w:tr w:rsidR="005E6C03" w:rsidRPr="00295EBE" w:rsidTr="0075007F">
        <w:tc>
          <w:tcPr>
            <w:tcW w:w="3369" w:type="dxa"/>
          </w:tcPr>
          <w:p w:rsidR="005E6C03" w:rsidRPr="00C24C1A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24C1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§ 8. Тангенс и котангенс угла </w:t>
            </w:r>
          </w:p>
          <w:p w:rsidR="005E6C03" w:rsidRPr="00C24C1A" w:rsidRDefault="009C7E57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0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пределение тангенса и котангенса угла</w:t>
            </w:r>
          </w:p>
          <w:p w:rsidR="005E6C03" w:rsidRPr="00C24C1A" w:rsidRDefault="009C7E57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1-82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Основные формулы для tg a и ctg a </w:t>
            </w:r>
          </w:p>
          <w:p w:rsidR="005E6C03" w:rsidRPr="00C24C1A" w:rsidRDefault="009C7E57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3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Арктангенс</w:t>
            </w:r>
          </w:p>
          <w:p w:rsidR="005E6C03" w:rsidRDefault="009C7E57" w:rsidP="0075007F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84</w:t>
            </w:r>
            <w:r w:rsidR="005E6C03" w:rsidRPr="00C24C1A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. Арккотангенс. </w:t>
            </w:r>
          </w:p>
          <w:p w:rsidR="009C7E57" w:rsidRPr="00C224F6" w:rsidRDefault="009C7E57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85. </w:t>
            </w:r>
            <w:r w:rsidRPr="007A096C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5  по теме «Тригонометрические функции угла»</w:t>
            </w:r>
          </w:p>
        </w:tc>
        <w:tc>
          <w:tcPr>
            <w:tcW w:w="992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6</w:t>
            </w:r>
          </w:p>
        </w:tc>
        <w:tc>
          <w:tcPr>
            <w:tcW w:w="1701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«Измерение треугольников»</w:t>
            </w:r>
          </w:p>
        </w:tc>
        <w:tc>
          <w:tcPr>
            <w:tcW w:w="1559" w:type="dxa"/>
          </w:tcPr>
          <w:p w:rsidR="005E6C03" w:rsidRPr="00295EBE" w:rsidRDefault="003A087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 12.02 по 25.02</w:t>
            </w:r>
          </w:p>
        </w:tc>
        <w:tc>
          <w:tcPr>
            <w:tcW w:w="1241" w:type="dxa"/>
          </w:tcPr>
          <w:p w:rsidR="005E6C03" w:rsidRPr="00295EBE" w:rsidRDefault="003A087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6.02</w:t>
            </w:r>
          </w:p>
        </w:tc>
      </w:tr>
      <w:tr w:rsidR="005E6C03" w:rsidRPr="00295EBE" w:rsidTr="0075007F">
        <w:tc>
          <w:tcPr>
            <w:tcW w:w="3369" w:type="dxa"/>
          </w:tcPr>
          <w:p w:rsidR="005E6C03" w:rsidRPr="00C24C1A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24C1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§ 9. Формулы сложения.</w:t>
            </w:r>
          </w:p>
          <w:p w:rsidR="005E6C03" w:rsidRDefault="009C7E57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6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Косинус разности и косинус суммы двух углов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9C7E57" w:rsidRPr="00C24C1A" w:rsidRDefault="009C7E57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. Промежуточное тестирование</w:t>
            </w:r>
          </w:p>
          <w:p w:rsidR="005E6C03" w:rsidRPr="00C24C1A" w:rsidRDefault="009C7E57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8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Формулы для дополнительных углов</w:t>
            </w:r>
          </w:p>
          <w:p w:rsidR="005E6C03" w:rsidRPr="00C24C1A" w:rsidRDefault="009C7E57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9-90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инус суммы и синус разности двух углов</w:t>
            </w:r>
          </w:p>
          <w:p w:rsidR="005E6C03" w:rsidRPr="00C24C1A" w:rsidRDefault="009C7E57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1-92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умма и разность синусов и косинусов</w:t>
            </w:r>
          </w:p>
          <w:p w:rsidR="005E6C03" w:rsidRPr="00C24C1A" w:rsidRDefault="009C7E57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3-94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Формулы для двойных и половинных углов</w:t>
            </w:r>
          </w:p>
          <w:p w:rsidR="005E6C03" w:rsidRPr="00C24C1A" w:rsidRDefault="009C7E57" w:rsidP="0075007F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95</w:t>
            </w:r>
            <w:r w:rsidR="005E6C03" w:rsidRPr="00C24C1A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. Произведение синусов и косинусов</w:t>
            </w:r>
          </w:p>
          <w:p w:rsidR="005E6C03" w:rsidRPr="00C224F6" w:rsidRDefault="009C7E57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96</w:t>
            </w:r>
            <w:r w:rsidR="005E6C03" w:rsidRPr="00C24C1A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. Формулы для тангенсов.</w:t>
            </w:r>
          </w:p>
        </w:tc>
        <w:tc>
          <w:tcPr>
            <w:tcW w:w="992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1701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«Все решают формулы»</w:t>
            </w:r>
          </w:p>
        </w:tc>
        <w:tc>
          <w:tcPr>
            <w:tcW w:w="1559" w:type="dxa"/>
          </w:tcPr>
          <w:p w:rsidR="005E6C03" w:rsidRPr="00295EBE" w:rsidRDefault="009F5D3E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 2</w:t>
            </w:r>
            <w:r w:rsidR="003A0872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6.02 по 17.03</w:t>
            </w:r>
          </w:p>
        </w:tc>
        <w:tc>
          <w:tcPr>
            <w:tcW w:w="1241" w:type="dxa"/>
          </w:tcPr>
          <w:p w:rsidR="005E6C03" w:rsidRPr="00295EBE" w:rsidRDefault="003A087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8.03</w:t>
            </w:r>
          </w:p>
        </w:tc>
      </w:tr>
      <w:tr w:rsidR="005E6C03" w:rsidRPr="00295EBE" w:rsidTr="0075007F">
        <w:tc>
          <w:tcPr>
            <w:tcW w:w="3369" w:type="dxa"/>
          </w:tcPr>
          <w:p w:rsidR="005E6C03" w:rsidRPr="00C24C1A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24C1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§ 10.Тригонометрические функции числового аргумента </w:t>
            </w:r>
          </w:p>
          <w:p w:rsidR="005E6C03" w:rsidRPr="00C24C1A" w:rsidRDefault="003A0872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7-98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Функция  y = sin x. </w:t>
            </w:r>
          </w:p>
          <w:p w:rsidR="005E6C03" w:rsidRPr="00C24C1A" w:rsidRDefault="003A0872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9-100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Функция  y = cos x. </w:t>
            </w:r>
          </w:p>
          <w:p w:rsidR="005E6C03" w:rsidRPr="00C24C1A" w:rsidRDefault="003A0872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1-102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Функция y = tg x. </w:t>
            </w:r>
          </w:p>
          <w:p w:rsidR="005E6C03" w:rsidRDefault="003A0872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3-104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. </w:t>
            </w:r>
            <w:r w:rsidR="005E6C03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Функция  y = ctg x.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3A0872" w:rsidRPr="00C224F6" w:rsidRDefault="003A087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5. Контрольная работа № 6</w:t>
            </w:r>
            <w:r w:rsidRPr="007A096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по теме «Формулы сложения»</w:t>
            </w:r>
          </w:p>
        </w:tc>
        <w:tc>
          <w:tcPr>
            <w:tcW w:w="992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9</w:t>
            </w:r>
          </w:p>
        </w:tc>
        <w:tc>
          <w:tcPr>
            <w:tcW w:w="1701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«Колебание земной коры»</w:t>
            </w:r>
          </w:p>
        </w:tc>
        <w:tc>
          <w:tcPr>
            <w:tcW w:w="1559" w:type="dxa"/>
          </w:tcPr>
          <w:p w:rsidR="005E6C03" w:rsidRPr="00295EBE" w:rsidRDefault="003A087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 18.03 по 10.04</w:t>
            </w:r>
          </w:p>
        </w:tc>
        <w:tc>
          <w:tcPr>
            <w:tcW w:w="1241" w:type="dxa"/>
          </w:tcPr>
          <w:p w:rsidR="005E6C03" w:rsidRPr="00295EBE" w:rsidRDefault="003A087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1.04</w:t>
            </w:r>
          </w:p>
        </w:tc>
      </w:tr>
      <w:tr w:rsidR="005E6C03" w:rsidRPr="00295EBE" w:rsidTr="0075007F">
        <w:tc>
          <w:tcPr>
            <w:tcW w:w="3369" w:type="dxa"/>
          </w:tcPr>
          <w:p w:rsidR="005E6C03" w:rsidRPr="00C24C1A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24C1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§ 11.Тригонометрические уравнения и неравенства </w:t>
            </w:r>
          </w:p>
          <w:p w:rsidR="005E6C03" w:rsidRPr="00C24C1A" w:rsidRDefault="003A0872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087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lastRenderedPageBreak/>
              <w:t>106-107.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="005E6C03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остейшие тригонометрические уравнения</w:t>
            </w:r>
          </w:p>
          <w:p w:rsidR="005E6C03" w:rsidRPr="00C24C1A" w:rsidRDefault="003A0872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108-109. </w:t>
            </w:r>
            <w:r w:rsidR="005E6C03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Уравнения, сводящиеся к простейшим заменой неизвестного. </w:t>
            </w:r>
          </w:p>
          <w:p w:rsidR="005E6C03" w:rsidRDefault="003A0872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110. </w:t>
            </w:r>
            <w:r w:rsidR="005E6C03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именение основных тригонометрических формул для решения уравнений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3A0872" w:rsidRPr="00C24C1A" w:rsidRDefault="003A0872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. Итоговое тестирование</w:t>
            </w:r>
          </w:p>
          <w:p w:rsidR="005E6C03" w:rsidRPr="00C24C1A" w:rsidRDefault="003A0872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112. </w:t>
            </w:r>
            <w:r w:rsidR="005E6C03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Однородные уравнения </w:t>
            </w:r>
          </w:p>
          <w:p w:rsidR="005E6C03" w:rsidRPr="00C24C1A" w:rsidRDefault="003A0872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113. </w:t>
            </w:r>
            <w:r w:rsidR="005E6C03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Простейшие неравенства для синуса и косинуса </w:t>
            </w:r>
          </w:p>
          <w:p w:rsidR="005E6C03" w:rsidRPr="00C24C1A" w:rsidRDefault="003A0872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114. </w:t>
            </w:r>
            <w:r w:rsidR="005E6C03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ростейшие неравенства для тангенса и котангенса</w:t>
            </w:r>
          </w:p>
          <w:p w:rsidR="005E6C03" w:rsidRPr="005E6C03" w:rsidRDefault="003A0872" w:rsidP="0075007F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115. </w:t>
            </w:r>
            <w:r w:rsidR="005E6C03" w:rsidRPr="005E6C03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Неравенства, сводящиеся к простейшим заменой неизвестного. </w:t>
            </w:r>
          </w:p>
          <w:p w:rsidR="005E6C03" w:rsidRDefault="003A0872" w:rsidP="0075007F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116. </w:t>
            </w:r>
            <w:r w:rsidR="005E6C03" w:rsidRPr="005E6C03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В</w:t>
            </w:r>
            <w:r w:rsidR="005E6C03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ведение вспомогательного угла. </w:t>
            </w:r>
            <w: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 xml:space="preserve"> </w:t>
            </w:r>
          </w:p>
          <w:p w:rsidR="003A0872" w:rsidRPr="005E6C03" w:rsidRDefault="003A0872" w:rsidP="0075007F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17. </w:t>
            </w:r>
            <w:r w:rsidRPr="007A096C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7 по теме  «Тригонометрические уравнения и неравенства»</w:t>
            </w:r>
          </w:p>
        </w:tc>
        <w:tc>
          <w:tcPr>
            <w:tcW w:w="992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1701" w:type="dxa"/>
          </w:tcPr>
          <w:p w:rsidR="003A0872" w:rsidRDefault="003A087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</w:p>
          <w:p w:rsidR="003A0872" w:rsidRDefault="003A087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«Геометрия пространства»</w:t>
            </w:r>
          </w:p>
        </w:tc>
        <w:tc>
          <w:tcPr>
            <w:tcW w:w="1559" w:type="dxa"/>
          </w:tcPr>
          <w:p w:rsidR="005E6C03" w:rsidRPr="00295EBE" w:rsidRDefault="003A087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С 11.04</w:t>
            </w:r>
            <w:r w:rsidR="009F5D3E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по 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9.04</w:t>
            </w:r>
          </w:p>
        </w:tc>
        <w:tc>
          <w:tcPr>
            <w:tcW w:w="1241" w:type="dxa"/>
          </w:tcPr>
          <w:p w:rsidR="005E6C03" w:rsidRPr="00295EBE" w:rsidRDefault="003A087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30.04</w:t>
            </w:r>
          </w:p>
        </w:tc>
      </w:tr>
      <w:tr w:rsidR="005E6C03" w:rsidRPr="00295EBE" w:rsidTr="0075007F">
        <w:tc>
          <w:tcPr>
            <w:tcW w:w="3369" w:type="dxa"/>
          </w:tcPr>
          <w:p w:rsidR="005E6C03" w:rsidRPr="00C24C1A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24C1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§ 12. Вероятность события</w:t>
            </w:r>
          </w:p>
          <w:p w:rsidR="005E6C03" w:rsidRPr="00C24C1A" w:rsidRDefault="003A0872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3A087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18-120.</w:t>
            </w: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="005E6C03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Понятие вероятности события</w:t>
            </w:r>
          </w:p>
          <w:p w:rsidR="005E6C03" w:rsidRDefault="003A0872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121-123. </w:t>
            </w:r>
            <w:r w:rsidR="005E6C03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войства вероятностей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5E6C03" w:rsidRPr="00C24C1A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C24C1A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§ 13.Частота. Условная вероятность.</w:t>
            </w:r>
          </w:p>
          <w:p w:rsidR="005E6C03" w:rsidRPr="00C24C1A" w:rsidRDefault="003A0872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124. </w:t>
            </w:r>
            <w:r w:rsidR="005E6C03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Относительная частота события</w:t>
            </w:r>
          </w:p>
          <w:p w:rsidR="005E6C03" w:rsidRPr="005E6C03" w:rsidRDefault="003A0872" w:rsidP="0075007F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125. </w:t>
            </w:r>
            <w:r w:rsidR="005E6C03" w:rsidRPr="00C24C1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Условная вероятность. Независимые события.</w:t>
            </w:r>
            <w:r w:rsidR="005E6C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</w:t>
            </w:r>
          </w:p>
        </w:tc>
        <w:tc>
          <w:tcPr>
            <w:tcW w:w="992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5E6C03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6 </w:t>
            </w:r>
          </w:p>
          <w:p w:rsidR="005E6C03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E6C03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E6C03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E6C03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E6C03" w:rsidRDefault="003A087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</w:t>
            </w:r>
          </w:p>
          <w:p w:rsidR="005E6C03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E6C03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E6C03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E6C03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«Азартные игры или лотерея?»</w:t>
            </w:r>
          </w:p>
        </w:tc>
        <w:tc>
          <w:tcPr>
            <w:tcW w:w="1559" w:type="dxa"/>
          </w:tcPr>
          <w:p w:rsidR="005E6C03" w:rsidRPr="00295EBE" w:rsidRDefault="003A087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 30.04 по 15.05</w:t>
            </w:r>
          </w:p>
        </w:tc>
        <w:tc>
          <w:tcPr>
            <w:tcW w:w="1241" w:type="dxa"/>
          </w:tcPr>
          <w:p w:rsidR="005E6C03" w:rsidRPr="00295EBE" w:rsidRDefault="003A087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6.05</w:t>
            </w:r>
          </w:p>
        </w:tc>
      </w:tr>
      <w:tr w:rsidR="005E6C03" w:rsidRPr="00295EBE" w:rsidTr="0075007F">
        <w:tc>
          <w:tcPr>
            <w:tcW w:w="3369" w:type="dxa"/>
          </w:tcPr>
          <w:p w:rsidR="005E6C03" w:rsidRPr="000D3969" w:rsidRDefault="005E6C03" w:rsidP="0075007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3969">
              <w:rPr>
                <w:rFonts w:ascii="Times New Roman" w:hAnsi="Times New Roman" w:cs="Times New Roman"/>
                <w:b/>
                <w:sz w:val="24"/>
                <w:szCs w:val="24"/>
              </w:rPr>
              <w:t>Заключительное  повторение курса математики 10 класса.</w:t>
            </w:r>
          </w:p>
          <w:p w:rsidR="005E6C03" w:rsidRPr="000D3969" w:rsidRDefault="003A0872" w:rsidP="007500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26. </w:t>
            </w:r>
            <w:r w:rsidR="005E6C03" w:rsidRPr="000D3969">
              <w:rPr>
                <w:rFonts w:ascii="Times New Roman" w:hAnsi="Times New Roman" w:cs="Times New Roman"/>
                <w:sz w:val="24"/>
                <w:szCs w:val="24"/>
              </w:rPr>
              <w:t>Повторение. Рациональные уравнения и неравенства</w:t>
            </w:r>
          </w:p>
          <w:p w:rsidR="005E6C03" w:rsidRPr="000D3969" w:rsidRDefault="003A0872" w:rsidP="007500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27. </w:t>
            </w:r>
            <w:r w:rsidR="005E6C03" w:rsidRPr="000D3969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Степень положительного числа   </w:t>
            </w:r>
          </w:p>
          <w:p w:rsidR="005E6C03" w:rsidRPr="000D3969" w:rsidRDefault="003A0872" w:rsidP="007500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28. </w:t>
            </w:r>
            <w:r w:rsidR="005E6C03" w:rsidRPr="000D3969">
              <w:rPr>
                <w:rFonts w:ascii="Times New Roman" w:hAnsi="Times New Roman" w:cs="Times New Roman"/>
                <w:sz w:val="24"/>
                <w:szCs w:val="24"/>
              </w:rPr>
              <w:t>Повторение. Свойства логарифмов.</w:t>
            </w:r>
          </w:p>
          <w:p w:rsidR="005E6C03" w:rsidRPr="000D3969" w:rsidRDefault="000D268C" w:rsidP="007500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29-130. </w:t>
            </w:r>
            <w:r w:rsidR="005E6C03" w:rsidRPr="000D3969">
              <w:rPr>
                <w:rFonts w:ascii="Times New Roman" w:hAnsi="Times New Roman" w:cs="Times New Roman"/>
                <w:sz w:val="24"/>
                <w:szCs w:val="24"/>
              </w:rPr>
              <w:t>Повторение. Показательные и логарифмические уравнения</w:t>
            </w:r>
          </w:p>
          <w:p w:rsidR="005E6C03" w:rsidRPr="000D3969" w:rsidRDefault="000D268C" w:rsidP="007500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31-132. </w:t>
            </w:r>
            <w:r w:rsidR="005E6C03" w:rsidRPr="000D3969">
              <w:rPr>
                <w:rFonts w:ascii="Times New Roman" w:hAnsi="Times New Roman" w:cs="Times New Roman"/>
                <w:sz w:val="24"/>
                <w:szCs w:val="24"/>
              </w:rPr>
              <w:t>Повторение. Показательные и логарифмические неравенства</w:t>
            </w:r>
          </w:p>
          <w:p w:rsidR="005E6C03" w:rsidRPr="000D3969" w:rsidRDefault="000D268C" w:rsidP="007500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33. </w:t>
            </w:r>
            <w:r w:rsidR="005E6C03" w:rsidRPr="000D3969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</w:t>
            </w:r>
            <w:r w:rsidR="005E6C03" w:rsidRPr="000D396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ождественные преобразования тригонометрических выражений</w:t>
            </w:r>
          </w:p>
          <w:p w:rsidR="005E6C03" w:rsidRPr="000D3969" w:rsidRDefault="000D268C" w:rsidP="007500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34. </w:t>
            </w:r>
            <w:r w:rsidR="005E6C03" w:rsidRPr="000D3969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  <w:p w:rsidR="005E6C03" w:rsidRPr="00D93FDB" w:rsidRDefault="000D268C" w:rsidP="0075007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35-136. </w:t>
            </w:r>
            <w:r w:rsidR="005E6C03" w:rsidRPr="000D3969">
              <w:rPr>
                <w:rFonts w:ascii="Times New Roman" w:hAnsi="Times New Roman" w:cs="Times New Roman"/>
                <w:sz w:val="24"/>
                <w:szCs w:val="24"/>
              </w:rPr>
              <w:t>Повторение. Тригонометрические уравнения и неравенства</w:t>
            </w:r>
          </w:p>
        </w:tc>
        <w:tc>
          <w:tcPr>
            <w:tcW w:w="992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1</w:t>
            </w:r>
          </w:p>
        </w:tc>
        <w:tc>
          <w:tcPr>
            <w:tcW w:w="1701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559" w:type="dxa"/>
          </w:tcPr>
          <w:p w:rsidR="005E6C03" w:rsidRPr="00295EBE" w:rsidRDefault="003A0872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С 16.05</w:t>
            </w:r>
            <w:r w:rsidR="009C7E57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по 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4.06</w:t>
            </w:r>
          </w:p>
        </w:tc>
        <w:tc>
          <w:tcPr>
            <w:tcW w:w="1241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5E6C03" w:rsidRPr="00295EBE" w:rsidTr="0075007F">
        <w:tc>
          <w:tcPr>
            <w:tcW w:w="3369" w:type="dxa"/>
          </w:tcPr>
          <w:p w:rsidR="005E6C03" w:rsidRPr="000D268C" w:rsidRDefault="000D268C" w:rsidP="0075007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D268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Итого 136 часов</w:t>
            </w:r>
          </w:p>
        </w:tc>
        <w:tc>
          <w:tcPr>
            <w:tcW w:w="992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09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559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241" w:type="dxa"/>
          </w:tcPr>
          <w:p w:rsidR="005E6C03" w:rsidRPr="00295EBE" w:rsidRDefault="005E6C03" w:rsidP="0075007F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</w:tbl>
    <w:p w:rsidR="009B5126" w:rsidRDefault="009B5126">
      <w:bookmarkStart w:id="0" w:name="_GoBack"/>
      <w:bookmarkEnd w:id="0"/>
    </w:p>
    <w:sectPr w:rsidR="009B512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3296"/>
    <w:rsid w:val="000C51AF"/>
    <w:rsid w:val="000D268C"/>
    <w:rsid w:val="003A0872"/>
    <w:rsid w:val="005D0991"/>
    <w:rsid w:val="005E6C03"/>
    <w:rsid w:val="007B3B69"/>
    <w:rsid w:val="009B5126"/>
    <w:rsid w:val="009C7E57"/>
    <w:rsid w:val="009F5D3E"/>
    <w:rsid w:val="00BC32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E6C0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E6C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E6C0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E6C0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88</Words>
  <Characters>4493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2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</dc:creator>
  <cp:lastModifiedBy>Skyline</cp:lastModifiedBy>
  <cp:revision>2</cp:revision>
  <dcterms:created xsi:type="dcterms:W3CDTF">2019-11-03T06:52:00Z</dcterms:created>
  <dcterms:modified xsi:type="dcterms:W3CDTF">2019-11-03T06:52:00Z</dcterms:modified>
</cp:coreProperties>
</file>